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632" w:type="dxa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78"/>
        <w:gridCol w:w="2835"/>
        <w:gridCol w:w="4819"/>
      </w:tblGrid>
      <w:tr w:rsidR="003E5E23" w:rsidRPr="00C34700" w:rsidTr="00C25992">
        <w:tc>
          <w:tcPr>
            <w:tcW w:w="1063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E5E23" w:rsidRPr="00C34700" w:rsidRDefault="003E5E23">
            <w:pPr>
              <w:spacing w:line="360" w:lineRule="auto"/>
              <w:jc w:val="center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Glossary</w:t>
            </w:r>
          </w:p>
        </w:tc>
      </w:tr>
      <w:tr w:rsidR="003E5E23" w:rsidRPr="00E529B2" w:rsidTr="00C25992">
        <w:trPr>
          <w:trHeight w:val="513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E5E23" w:rsidRPr="00C34700" w:rsidRDefault="003E5E23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  <w:r w:rsidRPr="00C34700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 xml:space="preserve">Formula of  </w:t>
            </w:r>
            <w:proofErr w:type="spellStart"/>
            <w:r w:rsidRPr="00C34700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>Leybnits</w:t>
            </w:r>
            <w:proofErr w:type="spellEnd"/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E5E23" w:rsidRPr="00C34700" w:rsidRDefault="003E5E23">
            <w:pPr>
              <w:spacing w:after="0" w:line="24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Leybnits</w:t>
            </w:r>
            <w:proofErr w:type="spellEnd"/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formulasi</w:t>
            </w:r>
            <w:proofErr w:type="spellEnd"/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992" w:rsidRPr="00C34700" w:rsidRDefault="00C25992" w:rsidP="00C25992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C34700">
              <w:rPr>
                <w:rFonts w:ascii="Times New Roman" w:hAnsi="Times New Roman" w:cs="Times New Roman"/>
                <w:i/>
                <w:position w:val="-36"/>
                <w:sz w:val="32"/>
                <w:szCs w:val="32"/>
              </w:rPr>
              <w:object w:dxaOrig="1040" w:dyaOrig="85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8pt;height:42.9pt" o:ole="">
                  <v:imagedata r:id="rId5" o:title=""/>
                </v:shape>
                <o:OLEObject Type="Embed" ProgID="Equation.DSMT4" ShapeID="_x0000_i1025" DrawAspect="Content" ObjectID="_1525173258" r:id="rId6"/>
              </w:object>
            </w:r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 xml:space="preserve"> =F(b)-F(a)</w:t>
            </w:r>
            <w:r w:rsidR="00E529B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ab/>
            </w:r>
            <w:r w:rsidR="00E529B2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ab/>
            </w:r>
          </w:p>
          <w:p w:rsidR="003E5E23" w:rsidRPr="00C34700" w:rsidRDefault="00C25992" w:rsidP="00E529B2">
            <w:pPr>
              <w:spacing w:line="360" w:lineRule="auto"/>
              <w:jc w:val="both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proofErr w:type="gramStart"/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bo‘ladi</w:t>
            </w:r>
            <w:proofErr w:type="spellEnd"/>
            <w:proofErr w:type="gramEnd"/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, </w:t>
            </w:r>
            <w:proofErr w:type="spellStart"/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ya’ni</w:t>
            </w:r>
            <w:proofErr w:type="spellEnd"/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[</w:t>
            </w:r>
            <w:proofErr w:type="spellStart"/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>a;b</w:t>
            </w:r>
            <w:proofErr w:type="spellEnd"/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] </w:t>
            </w:r>
            <w:proofErr w:type="spellStart"/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>kesmada</w:t>
            </w:r>
            <w:proofErr w:type="spellEnd"/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>uzluksiz</w:t>
            </w:r>
            <w:proofErr w:type="spellEnd"/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>bo‘lgan</w:t>
            </w:r>
            <w:proofErr w:type="spellEnd"/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>funksiyaning</w:t>
            </w:r>
            <w:proofErr w:type="spellEnd"/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>aniq</w:t>
            </w:r>
            <w:proofErr w:type="spellEnd"/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>integrali</w:t>
            </w:r>
            <w:proofErr w:type="spellEnd"/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>shu</w:t>
            </w:r>
            <w:proofErr w:type="spellEnd"/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>funksiyaning</w:t>
            </w:r>
            <w:proofErr w:type="spellEnd"/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>boshlang‘ich</w:t>
            </w:r>
            <w:proofErr w:type="spellEnd"/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>funksiyalardan</w:t>
            </w:r>
            <w:proofErr w:type="spellEnd"/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>birortasining</w:t>
            </w:r>
            <w:proofErr w:type="spellEnd"/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>bu</w:t>
            </w:r>
            <w:proofErr w:type="spellEnd"/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>kesmadagi</w:t>
            </w:r>
            <w:proofErr w:type="spellEnd"/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>orttirmasiga</w:t>
            </w:r>
            <w:proofErr w:type="spellEnd"/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>teng</w:t>
            </w:r>
            <w:proofErr w:type="spellEnd"/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bo‘ladi</w:t>
            </w:r>
            <w:proofErr w:type="spellEnd"/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.</w:t>
            </w:r>
          </w:p>
        </w:tc>
      </w:tr>
      <w:tr w:rsidR="00E529B2" w:rsidRPr="00E529B2" w:rsidTr="00C25992"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529B2" w:rsidRPr="00C34700" w:rsidRDefault="00E529B2" w:rsidP="005F31DA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  <w:r w:rsidRPr="00C34700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 xml:space="preserve">The definition of  </w:t>
            </w:r>
            <w:proofErr w:type="spellStart"/>
            <w:r w:rsidRPr="00C34700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>concrite</w:t>
            </w:r>
            <w:proofErr w:type="spellEnd"/>
            <w:r w:rsidRPr="00C34700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 xml:space="preserve">  integration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529B2" w:rsidRPr="00C34700" w:rsidRDefault="00E529B2" w:rsidP="005F31DA">
            <w:pPr>
              <w:spacing w:line="360" w:lineRule="auto"/>
              <w:jc w:val="both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  <w:proofErr w:type="spellStart"/>
            <w:r w:rsidRPr="00C34700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>Aniq</w:t>
            </w:r>
            <w:proofErr w:type="spellEnd"/>
            <w:r w:rsidRPr="00C34700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 xml:space="preserve"> integral </w:t>
            </w:r>
            <w:proofErr w:type="spellStart"/>
            <w:r w:rsidRPr="00C34700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>ta’rifi</w:t>
            </w:r>
            <w:proofErr w:type="spellEnd"/>
            <w:r w:rsidRPr="00C34700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 xml:space="preserve"> 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B2" w:rsidRPr="00E529B2" w:rsidRDefault="00E529B2" w:rsidP="00E529B2">
            <w:pPr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C34700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Agar </w:t>
            </w:r>
            <w:r w:rsidRPr="00C34700">
              <w:rPr>
                <w:rFonts w:ascii="Times New Roman" w:hAnsi="Times New Roman" w:cs="Times New Roman"/>
                <w:sz w:val="32"/>
                <w:szCs w:val="32"/>
              </w:rPr>
              <w:sym w:font="Symbol" w:char="F06C"/>
            </w:r>
            <w:r w:rsidRPr="00C34700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nolga intilganda </w:t>
            </w:r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f(x)</w:t>
            </w:r>
            <w:r w:rsidRPr="00C34700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ning [</w:t>
            </w:r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a;b</w:t>
            </w:r>
            <w:r w:rsidRPr="00C34700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] dagi (1) integral yig‘indisi chekli </w:t>
            </w:r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I</w:t>
            </w:r>
            <w:r w:rsidRPr="00C34700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limitga ega bo‘lib, bu limit [</w:t>
            </w:r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a;b</w:t>
            </w:r>
            <w:r w:rsidRPr="00C34700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] ning </w:t>
            </w:r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sym w:font="Symbol" w:char="F074"/>
            </w:r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vertAlign w:val="subscript"/>
                <w:lang w:val="uz-Cyrl-UZ"/>
              </w:rPr>
              <w:t>n</w:t>
            </w:r>
            <w:r w:rsidRPr="00C34700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bo‘linishlariga va </w:t>
            </w:r>
            <w:r w:rsidRPr="00C34700">
              <w:rPr>
                <w:rFonts w:ascii="Times New Roman" w:hAnsi="Times New Roman" w:cs="Times New Roman"/>
                <w:position w:val="-12"/>
                <w:sz w:val="32"/>
                <w:szCs w:val="32"/>
              </w:rPr>
              <w:object w:dxaOrig="300" w:dyaOrig="380" w14:anchorId="5906B4CD">
                <v:shape id="_x0000_i1036" type="#_x0000_t75" style="width:15.35pt;height:18.6pt" o:ole="">
                  <v:imagedata r:id="rId7" o:title=""/>
                </v:shape>
                <o:OLEObject Type="Embed" ProgID="Equation.DSMT4" ShapeID="_x0000_i1036" DrawAspect="Content" ObjectID="_1525173259" r:id="rId8"/>
              </w:object>
            </w:r>
            <w:r w:rsidRPr="00C34700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nuqtalarini tanlash usuliga bog‘liq bo‘lmasa, o‘sha </w:t>
            </w:r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I</w:t>
            </w:r>
            <w:r w:rsidRPr="00C34700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limit </w:t>
            </w:r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f(x)</w:t>
            </w:r>
            <w:r w:rsidRPr="00C34700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ning [</w:t>
            </w:r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a;b</w:t>
            </w:r>
            <w:r w:rsidRPr="00C34700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] dagi </w:t>
            </w:r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aniq integrali</w:t>
            </w:r>
            <w:r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deyiladi </w:t>
            </w:r>
          </w:p>
        </w:tc>
      </w:tr>
      <w:tr w:rsidR="00E529B2" w:rsidRPr="00C34700" w:rsidTr="00C25992"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529B2" w:rsidRPr="00C34700" w:rsidRDefault="00E529B2" w:rsidP="005F31DA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he  problem of about  surface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529B2" w:rsidRPr="00C34700" w:rsidRDefault="00E529B2" w:rsidP="005F31DA">
            <w:pPr>
              <w:tabs>
                <w:tab w:val="left" w:pos="1222"/>
              </w:tabs>
              <w:spacing w:line="360" w:lineRule="auto"/>
              <w:jc w:val="both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  <w:proofErr w:type="spellStart"/>
            <w:r w:rsidRPr="00C34700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>Yuza</w:t>
            </w:r>
            <w:proofErr w:type="spellEnd"/>
            <w:r w:rsidRPr="00C34700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 xml:space="preserve"> </w:t>
            </w:r>
            <w:proofErr w:type="spellStart"/>
            <w:r w:rsidRPr="00C34700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>haqidagi</w:t>
            </w:r>
            <w:proofErr w:type="spellEnd"/>
            <w:r w:rsidRPr="00C34700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 xml:space="preserve"> masala 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B2" w:rsidRPr="00C34700" w:rsidRDefault="00E529B2" w:rsidP="005F31DA">
            <w:pPr>
              <w:tabs>
                <w:tab w:val="left" w:pos="1222"/>
              </w:tabs>
              <w:spacing w:line="360" w:lineRule="auto"/>
              <w:jc w:val="both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</w:p>
        </w:tc>
      </w:tr>
      <w:tr w:rsidR="00E529B2" w:rsidRPr="00C34700" w:rsidTr="00E529B2"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B2" w:rsidRPr="00C34700" w:rsidRDefault="00E529B2" w:rsidP="005F31DA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Collections of </w:t>
            </w:r>
            <w:proofErr w:type="spellStart"/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Darbu</w:t>
            </w:r>
            <w:proofErr w:type="spellEnd"/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B2" w:rsidRPr="00C34700" w:rsidRDefault="00E529B2" w:rsidP="005F31DA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  <w:proofErr w:type="spellStart"/>
            <w:r w:rsidRPr="00C34700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>Darbu</w:t>
            </w:r>
            <w:proofErr w:type="spellEnd"/>
            <w:r w:rsidRPr="00C34700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 xml:space="preserve"> </w:t>
            </w:r>
            <w:proofErr w:type="spellStart"/>
            <w:r w:rsidRPr="00C34700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>yig’indilari</w:t>
            </w:r>
            <w:proofErr w:type="spellEnd"/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B2" w:rsidRPr="00C34700" w:rsidRDefault="00E529B2" w:rsidP="005F31DA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</w:p>
        </w:tc>
      </w:tr>
      <w:tr w:rsidR="00E529B2" w:rsidRPr="00E529B2" w:rsidTr="00E529B2"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B2" w:rsidRPr="00C34700" w:rsidRDefault="00E529B2" w:rsidP="005F31DA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Presence 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B2" w:rsidRPr="00C34700" w:rsidRDefault="00E529B2" w:rsidP="005F31DA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  <w:proofErr w:type="spellStart"/>
            <w:r w:rsidRPr="00C34700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>Mavjudlik</w:t>
            </w:r>
            <w:proofErr w:type="spellEnd"/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B2" w:rsidRPr="00C34700" w:rsidRDefault="00E529B2" w:rsidP="005F31DA">
            <w:pPr>
              <w:tabs>
                <w:tab w:val="left" w:pos="0"/>
              </w:tabs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C34700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ab/>
            </w:r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[</w:t>
            </w:r>
            <w:proofErr w:type="spellStart"/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>a;b</w:t>
            </w:r>
            <w:proofErr w:type="spellEnd"/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] </w:t>
            </w:r>
            <w:proofErr w:type="spellStart"/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kesmada</w:t>
            </w:r>
            <w:proofErr w:type="spellEnd"/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aniqlangan</w:t>
            </w:r>
            <w:proofErr w:type="spellEnd"/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va</w:t>
            </w:r>
            <w:proofErr w:type="spellEnd"/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chegaralangan</w:t>
            </w:r>
            <w:proofErr w:type="spellEnd"/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lang w:val="en-US"/>
              </w:rPr>
              <w:t>f(x)</w:t>
            </w:r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funksiyaning</w:t>
            </w:r>
            <w:proofErr w:type="spellEnd"/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shu</w:t>
            </w:r>
            <w:proofErr w:type="spellEnd"/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kesmada</w:t>
            </w:r>
            <w:proofErr w:type="spellEnd"/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lastRenderedPageBreak/>
              <w:t>integrallanuvchi</w:t>
            </w:r>
            <w:proofErr w:type="spellEnd"/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bo‘lishi</w:t>
            </w:r>
            <w:proofErr w:type="spellEnd"/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uchun</w:t>
            </w:r>
            <w:proofErr w:type="spellEnd"/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</w:p>
          <w:p w:rsidR="00E529B2" w:rsidRPr="00E529B2" w:rsidRDefault="00E529B2" w:rsidP="005F31DA">
            <w:pPr>
              <w:tabs>
                <w:tab w:val="left" w:pos="0"/>
              </w:tabs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C34700">
              <w:rPr>
                <w:rFonts w:ascii="Times New Roman" w:hAnsi="Times New Roman" w:cs="Times New Roman"/>
                <w:position w:val="-22"/>
                <w:sz w:val="32"/>
                <w:szCs w:val="32"/>
              </w:rPr>
              <w:object w:dxaOrig="440" w:dyaOrig="480" w14:anchorId="081E6CD1">
                <v:shape id="_x0000_i1050" type="#_x0000_t75" style="width:21.85pt;height:24.25pt" o:ole="">
                  <v:imagedata r:id="rId9" o:title=""/>
                </v:shape>
                <o:OLEObject Type="Embed" ProgID="Equation.DSMT4" ShapeID="_x0000_i1050" DrawAspect="Content" ObjectID="_1525173260" r:id="rId10"/>
              </w:object>
            </w:r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(</w:t>
            </w:r>
            <w:r w:rsidRPr="00C34700">
              <w:rPr>
                <w:rFonts w:ascii="Times New Roman" w:hAnsi="Times New Roman" w:cs="Times New Roman"/>
                <w:position w:val="-12"/>
                <w:sz w:val="32"/>
                <w:szCs w:val="32"/>
              </w:rPr>
              <w:object w:dxaOrig="680" w:dyaOrig="440" w14:anchorId="12414573">
                <v:shape id="_x0000_i1051" type="#_x0000_t75" style="width:34pt;height:21.85pt" o:ole="">
                  <v:imagedata r:id="rId11" o:title=""/>
                </v:shape>
                <o:OLEObject Type="Embed" ProgID="Equation.DSMT4" ShapeID="_x0000_i1051" DrawAspect="Content" ObjectID="_1525173261" r:id="rId12"/>
              </w:object>
            </w:r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-</w:t>
            </w:r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u w:val="single"/>
                <w:lang w:val="en-US"/>
              </w:rPr>
              <w:t>S</w:t>
            </w:r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(</w:t>
            </w:r>
            <w:r w:rsidRPr="00C34700">
              <w:rPr>
                <w:rFonts w:ascii="Times New Roman" w:hAnsi="Times New Roman" w:cs="Times New Roman"/>
                <w:position w:val="-12"/>
                <w:sz w:val="32"/>
                <w:szCs w:val="32"/>
              </w:rPr>
              <w:object w:dxaOrig="279" w:dyaOrig="380" w14:anchorId="6D12171B">
                <v:shape id="_x0000_i1052" type="#_x0000_t75" style="width:14.55pt;height:18.6pt" o:ole="">
                  <v:imagedata r:id="rId13" o:title=""/>
                </v:shape>
                <o:OLEObject Type="Embed" ProgID="Equation.DSMT4" ShapeID="_x0000_i1052" DrawAspect="Content" ObjectID="_1525173262" r:id="rId14"/>
              </w:object>
            </w:r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))=0         </w:t>
            </w:r>
            <w:r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                             </w:t>
            </w:r>
          </w:p>
          <w:p w:rsidR="00E529B2" w:rsidRPr="00C34700" w:rsidRDefault="00E529B2" w:rsidP="00E529B2">
            <w:pPr>
              <w:tabs>
                <w:tab w:val="left" w:pos="0"/>
              </w:tabs>
              <w:spacing w:line="360" w:lineRule="auto"/>
              <w:jc w:val="both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proofErr w:type="spellStart"/>
            <w:proofErr w:type="gramStart"/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shartning</w:t>
            </w:r>
            <w:proofErr w:type="spellEnd"/>
            <w:proofErr w:type="gramEnd"/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bajarilishi</w:t>
            </w:r>
            <w:proofErr w:type="spellEnd"/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zarur</w:t>
            </w:r>
            <w:proofErr w:type="spellEnd"/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va</w:t>
            </w:r>
            <w:proofErr w:type="spellEnd"/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yetarli</w:t>
            </w:r>
            <w:proofErr w:type="spellEnd"/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.</w:t>
            </w:r>
          </w:p>
        </w:tc>
      </w:tr>
      <w:tr w:rsidR="00E529B2" w:rsidRPr="00C34700" w:rsidTr="00E529B2"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B2" w:rsidRPr="00C34700" w:rsidRDefault="00E529B2" w:rsidP="005F31DA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  <w:r w:rsidRPr="00C34700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lastRenderedPageBreak/>
              <w:t>Non-negative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B2" w:rsidRPr="00C34700" w:rsidRDefault="00E529B2" w:rsidP="005F31DA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  <w:proofErr w:type="spellStart"/>
            <w:r w:rsidRPr="00C34700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>Nomanfiy</w:t>
            </w:r>
            <w:proofErr w:type="spellEnd"/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B2" w:rsidRPr="00C34700" w:rsidRDefault="00E529B2" w:rsidP="005F31DA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</w:p>
        </w:tc>
      </w:tr>
      <w:tr w:rsidR="00E529B2" w:rsidRPr="00E529B2" w:rsidTr="00E529B2"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B2" w:rsidRPr="00C34700" w:rsidRDefault="00E529B2" w:rsidP="005F31DA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Limited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B2" w:rsidRPr="00C34700" w:rsidRDefault="00E529B2" w:rsidP="005F31DA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  <w:proofErr w:type="spellStart"/>
            <w:r w:rsidRPr="00C34700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>Chegaralangan</w:t>
            </w:r>
            <w:proofErr w:type="spellEnd"/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B2" w:rsidRPr="00C34700" w:rsidRDefault="00E529B2" w:rsidP="00E529B2">
            <w:pPr>
              <w:pStyle w:val="a3"/>
              <w:spacing w:before="0"/>
              <w:ind w:right="0" w:firstLine="709"/>
              <w:rPr>
                <w:rFonts w:ascii="Times New Roman" w:hAnsi="Times New Roman"/>
                <w:sz w:val="32"/>
                <w:szCs w:val="32"/>
                <w:lang w:val="en-US"/>
              </w:rPr>
            </w:pPr>
            <w:proofErr w:type="gramStart"/>
            <w:r w:rsidRPr="00C34700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Agar  </w:t>
            </w:r>
            <w:r w:rsidRPr="00C34700">
              <w:rPr>
                <w:rFonts w:ascii="Times New Roman" w:hAnsi="Times New Roman"/>
                <w:i/>
                <w:sz w:val="32"/>
                <w:szCs w:val="32"/>
                <w:lang w:val="en-US"/>
              </w:rPr>
              <w:t>f</w:t>
            </w:r>
            <w:proofErr w:type="gramEnd"/>
            <w:r w:rsidRPr="00C34700">
              <w:rPr>
                <w:rFonts w:ascii="Times New Roman" w:hAnsi="Times New Roman"/>
                <w:i/>
                <w:sz w:val="32"/>
                <w:szCs w:val="32"/>
                <w:lang w:val="en-US"/>
              </w:rPr>
              <w:t>(x)</w:t>
            </w:r>
            <w:r w:rsidRPr="00C34700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34700">
              <w:rPr>
                <w:rFonts w:ascii="Times New Roman" w:hAnsi="Times New Roman"/>
                <w:sz w:val="32"/>
                <w:szCs w:val="32"/>
                <w:lang w:val="en-US"/>
              </w:rPr>
              <w:t>funksiya</w:t>
            </w:r>
            <w:proofErr w:type="spellEnd"/>
            <w:r w:rsidRPr="00C34700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[</w:t>
            </w:r>
            <w:proofErr w:type="spellStart"/>
            <w:r w:rsidRPr="00C34700">
              <w:rPr>
                <w:rFonts w:ascii="Times New Roman" w:hAnsi="Times New Roman"/>
                <w:i/>
                <w:sz w:val="32"/>
                <w:szCs w:val="32"/>
                <w:lang w:val="en-US"/>
              </w:rPr>
              <w:t>a;b</w:t>
            </w:r>
            <w:proofErr w:type="spellEnd"/>
            <w:r w:rsidRPr="00C34700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] da </w:t>
            </w:r>
            <w:proofErr w:type="spellStart"/>
            <w:r w:rsidRPr="00C34700">
              <w:rPr>
                <w:rFonts w:ascii="Times New Roman" w:hAnsi="Times New Roman"/>
                <w:sz w:val="32"/>
                <w:szCs w:val="32"/>
                <w:lang w:val="en-US"/>
              </w:rPr>
              <w:t>integrallanuvchi</w:t>
            </w:r>
            <w:proofErr w:type="spellEnd"/>
            <w:r w:rsidRPr="00C34700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34700">
              <w:rPr>
                <w:rFonts w:ascii="Times New Roman" w:hAnsi="Times New Roman"/>
                <w:sz w:val="32"/>
                <w:szCs w:val="32"/>
                <w:lang w:val="en-US"/>
              </w:rPr>
              <w:t>bo‘lsa</w:t>
            </w:r>
            <w:proofErr w:type="spellEnd"/>
            <w:r w:rsidRPr="00C34700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, u </w:t>
            </w:r>
            <w:proofErr w:type="spellStart"/>
            <w:r w:rsidRPr="00C34700">
              <w:rPr>
                <w:rFonts w:ascii="Times New Roman" w:hAnsi="Times New Roman"/>
                <w:sz w:val="32"/>
                <w:szCs w:val="32"/>
                <w:lang w:val="en-US"/>
              </w:rPr>
              <w:t>holda</w:t>
            </w:r>
            <w:proofErr w:type="spellEnd"/>
            <w:r w:rsidRPr="00C34700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34700">
              <w:rPr>
                <w:rFonts w:ascii="Times New Roman" w:hAnsi="Times New Roman"/>
                <w:sz w:val="32"/>
                <w:szCs w:val="32"/>
                <w:lang w:val="en-US"/>
              </w:rPr>
              <w:t>bu</w:t>
            </w:r>
            <w:proofErr w:type="spellEnd"/>
            <w:r w:rsidRPr="00C34700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34700">
              <w:rPr>
                <w:rFonts w:ascii="Times New Roman" w:hAnsi="Times New Roman"/>
                <w:sz w:val="32"/>
                <w:szCs w:val="32"/>
                <w:lang w:val="en-US"/>
              </w:rPr>
              <w:t>funksiya</w:t>
            </w:r>
            <w:proofErr w:type="spellEnd"/>
            <w:r w:rsidRPr="00C34700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 [</w:t>
            </w:r>
            <w:proofErr w:type="spellStart"/>
            <w:r w:rsidRPr="00C34700">
              <w:rPr>
                <w:rFonts w:ascii="Times New Roman" w:hAnsi="Times New Roman"/>
                <w:i/>
                <w:sz w:val="32"/>
                <w:szCs w:val="32"/>
                <w:lang w:val="en-US"/>
              </w:rPr>
              <w:t>a;b</w:t>
            </w:r>
            <w:proofErr w:type="spellEnd"/>
            <w:r w:rsidRPr="00C34700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]  da </w:t>
            </w:r>
            <w:proofErr w:type="spellStart"/>
            <w:r w:rsidRPr="00C34700">
              <w:rPr>
                <w:rFonts w:ascii="Times New Roman" w:hAnsi="Times New Roman"/>
                <w:sz w:val="32"/>
                <w:szCs w:val="32"/>
                <w:lang w:val="en-US"/>
              </w:rPr>
              <w:t>chegaralangan</w:t>
            </w:r>
            <w:proofErr w:type="spellEnd"/>
            <w:r w:rsidRPr="00C34700">
              <w:rPr>
                <w:rFonts w:ascii="Times New Roman" w:hAnsi="Times New Roman"/>
                <w:sz w:val="32"/>
                <w:szCs w:val="32"/>
                <w:lang w:val="en-US"/>
              </w:rPr>
              <w:t xml:space="preserve"> </w:t>
            </w:r>
            <w:proofErr w:type="spellStart"/>
            <w:r w:rsidRPr="00C34700">
              <w:rPr>
                <w:rFonts w:ascii="Times New Roman" w:hAnsi="Times New Roman"/>
                <w:sz w:val="32"/>
                <w:szCs w:val="32"/>
                <w:lang w:val="en-US"/>
              </w:rPr>
              <w:t>bo‘ladi</w:t>
            </w:r>
            <w:proofErr w:type="spellEnd"/>
            <w:r w:rsidRPr="00C34700">
              <w:rPr>
                <w:rFonts w:ascii="Times New Roman" w:hAnsi="Times New Roman"/>
                <w:sz w:val="32"/>
                <w:szCs w:val="32"/>
                <w:lang w:val="en-US"/>
              </w:rPr>
              <w:t>.</w:t>
            </w:r>
          </w:p>
        </w:tc>
      </w:tr>
      <w:tr w:rsidR="00E529B2" w:rsidRPr="00C34700" w:rsidTr="00E529B2"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B2" w:rsidRPr="00C34700" w:rsidRDefault="00E529B2" w:rsidP="005F31DA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Collection  of integration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B2" w:rsidRPr="00C34700" w:rsidRDefault="00E529B2" w:rsidP="005F31DA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  <w:r w:rsidRPr="00C34700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 xml:space="preserve">Integral </w:t>
            </w:r>
            <w:proofErr w:type="spellStart"/>
            <w:r w:rsidRPr="00C34700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>yig’indi</w:t>
            </w:r>
            <w:proofErr w:type="spellEnd"/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B2" w:rsidRPr="00E529B2" w:rsidRDefault="00E529B2" w:rsidP="005F31DA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</w:p>
        </w:tc>
      </w:tr>
      <w:tr w:rsidR="00E529B2" w:rsidRPr="00E529B2" w:rsidTr="00E529B2"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B2" w:rsidRPr="00C34700" w:rsidRDefault="00E529B2" w:rsidP="005F31DA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rapezoid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B2" w:rsidRPr="00C34700" w:rsidRDefault="00E529B2" w:rsidP="005F31DA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  <w:proofErr w:type="spellStart"/>
            <w:r w:rsidRPr="00C34700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>Trapetsiya</w:t>
            </w:r>
            <w:proofErr w:type="spellEnd"/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B2" w:rsidRPr="00E529B2" w:rsidRDefault="00E529B2" w:rsidP="00E529B2">
            <w:pPr>
              <w:spacing w:line="360" w:lineRule="auto"/>
              <w:ind w:firstLine="708"/>
              <w:jc w:val="both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C34700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>[</w:t>
            </w:r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a;b</w:t>
            </w:r>
            <w:r w:rsidRPr="00C34700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] kesmada uzluksiz va nomanfiy </w:t>
            </w:r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f(x)</w:t>
            </w:r>
            <w:r w:rsidRPr="00C34700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funksiya berilgan bo‘lsin. </w:t>
            </w:r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y=f(x)</w:t>
            </w:r>
            <w:r w:rsidRPr="00C34700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funksiyaning grafigi, </w:t>
            </w:r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Ox</w:t>
            </w:r>
            <w:r w:rsidRPr="00C34700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o‘q, </w:t>
            </w:r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x=a</w:t>
            </w:r>
            <w:r w:rsidRPr="00C34700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va </w:t>
            </w:r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x=b</w:t>
            </w:r>
            <w:r w:rsidRPr="00C34700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to‘g‘ri chiziqlar bilan chegaralangan tekis figura </w:t>
            </w:r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aABb</w:t>
            </w:r>
            <w:r w:rsidRPr="00C34700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</w:t>
            </w:r>
            <w:r w:rsidRPr="00C34700">
              <w:rPr>
                <w:rFonts w:ascii="Times New Roman" w:hAnsi="Times New Roman" w:cs="Times New Roman"/>
                <w:i/>
                <w:sz w:val="32"/>
                <w:szCs w:val="32"/>
                <w:lang w:val="uz-Cyrl-UZ"/>
              </w:rPr>
              <w:t>egri chiziqli  trapetsiya</w:t>
            </w:r>
            <w:r w:rsidRPr="00C34700">
              <w:rPr>
                <w:rFonts w:ascii="Times New Roman" w:hAnsi="Times New Roman" w:cs="Times New Roman"/>
                <w:sz w:val="32"/>
                <w:szCs w:val="32"/>
                <w:lang w:val="uz-Cyrl-UZ"/>
              </w:rPr>
              <w:t xml:space="preserve"> deb ataladi.</w:t>
            </w:r>
          </w:p>
        </w:tc>
      </w:tr>
      <w:tr w:rsidR="00E529B2" w:rsidRPr="00C34700" w:rsidTr="00C25992"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B2" w:rsidRPr="00C34700" w:rsidRDefault="00E529B2" w:rsidP="00C25992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w:r w:rsidRPr="00C34700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The function under the integration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B2" w:rsidRPr="00C34700" w:rsidRDefault="00E529B2" w:rsidP="00C25992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  <w:r w:rsidRPr="00C34700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 xml:space="preserve">Integral </w:t>
            </w:r>
            <w:proofErr w:type="spellStart"/>
            <w:r w:rsidRPr="00C34700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>ostidagi</w:t>
            </w:r>
            <w:proofErr w:type="spellEnd"/>
            <w:r w:rsidRPr="00C34700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 xml:space="preserve"> </w:t>
            </w:r>
            <w:proofErr w:type="spellStart"/>
            <w:r w:rsidRPr="00C34700"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  <w:t>funksiya</w:t>
            </w:r>
            <w:proofErr w:type="spellEnd"/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B2" w:rsidRPr="00C34700" w:rsidRDefault="00E529B2" w:rsidP="00C25992">
            <w:pPr>
              <w:spacing w:line="360" w:lineRule="auto"/>
              <w:rPr>
                <w:rFonts w:ascii="Times New Roman" w:hAnsi="Times New Roman" w:cs="Times New Roman"/>
                <w:sz w:val="32"/>
                <w:szCs w:val="32"/>
                <w:lang w:val="en-US" w:eastAsia="en-US"/>
              </w:rPr>
            </w:pPr>
          </w:p>
        </w:tc>
      </w:tr>
    </w:tbl>
    <w:p w:rsidR="00422232" w:rsidRPr="00C34700" w:rsidRDefault="00422232">
      <w:pPr>
        <w:rPr>
          <w:rFonts w:ascii="Times New Roman" w:hAnsi="Times New Roman" w:cs="Times New Roman"/>
          <w:sz w:val="32"/>
          <w:szCs w:val="32"/>
        </w:rPr>
      </w:pPr>
      <w:bookmarkStart w:id="0" w:name="_GoBack"/>
      <w:bookmarkEnd w:id="0"/>
    </w:p>
    <w:sectPr w:rsidR="00422232" w:rsidRPr="00C3470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BalticaTAD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3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09690F"/>
    <w:rsid w:val="0009690F"/>
    <w:rsid w:val="003E5E23"/>
    <w:rsid w:val="00422232"/>
    <w:rsid w:val="00C25992"/>
    <w:rsid w:val="00C34700"/>
    <w:rsid w:val="00E529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C25992"/>
    <w:pPr>
      <w:spacing w:before="240" w:after="0" w:line="360" w:lineRule="auto"/>
      <w:ind w:right="-1" w:firstLine="708"/>
      <w:jc w:val="both"/>
    </w:pPr>
    <w:rPr>
      <w:rFonts w:ascii="BalticaTAD" w:eastAsia="Times New Roman" w:hAnsi="BalticaTAD" w:cs="Times New Roman"/>
      <w:sz w:val="28"/>
      <w:szCs w:val="20"/>
    </w:rPr>
  </w:style>
  <w:style w:type="character" w:customStyle="1" w:styleId="a4">
    <w:name w:val="Основной текст с отступом Знак"/>
    <w:basedOn w:val="a0"/>
    <w:link w:val="a3"/>
    <w:rsid w:val="00C25992"/>
    <w:rPr>
      <w:rFonts w:ascii="BalticaTAD" w:eastAsia="Times New Roman" w:hAnsi="BalticaTAD" w:cs="Times New Roman"/>
      <w:sz w:val="28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61644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3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0</TotalTime>
  <Pages>2</Pages>
  <Words>222</Words>
  <Characters>1269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4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 ACER</dc:creator>
  <cp:keywords/>
  <dc:description/>
  <cp:lastModifiedBy>UMK</cp:lastModifiedBy>
  <cp:revision>4</cp:revision>
  <dcterms:created xsi:type="dcterms:W3CDTF">2016-05-16T06:33:00Z</dcterms:created>
  <dcterms:modified xsi:type="dcterms:W3CDTF">2016-05-19T08:50:00Z</dcterms:modified>
</cp:coreProperties>
</file>